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91" r:id="rId3"/>
  </p:sldMasterIdLst>
  <p:notesMasterIdLst>
    <p:notesMasterId r:id="rId27"/>
  </p:notesMasterIdLst>
  <p:sldIdLst>
    <p:sldId id="257" r:id="rId4"/>
    <p:sldId id="265" r:id="rId5"/>
    <p:sldId id="264" r:id="rId6"/>
    <p:sldId id="406" r:id="rId7"/>
    <p:sldId id="407" r:id="rId8"/>
    <p:sldId id="408" r:id="rId9"/>
    <p:sldId id="410" r:id="rId10"/>
    <p:sldId id="411" r:id="rId11"/>
    <p:sldId id="376" r:id="rId12"/>
    <p:sldId id="414" r:id="rId13"/>
    <p:sldId id="415" r:id="rId14"/>
    <p:sldId id="416" r:id="rId15"/>
    <p:sldId id="417" r:id="rId16"/>
    <p:sldId id="418" r:id="rId17"/>
    <p:sldId id="419" r:id="rId18"/>
    <p:sldId id="420" r:id="rId19"/>
    <p:sldId id="421" r:id="rId20"/>
    <p:sldId id="422" r:id="rId21"/>
    <p:sldId id="423" r:id="rId22"/>
    <p:sldId id="424" r:id="rId23"/>
    <p:sldId id="425" r:id="rId24"/>
    <p:sldId id="405" r:id="rId25"/>
    <p:sldId id="294" r:id="rId26"/>
  </p:sldIdLst>
  <p:sldSz cx="9144000" cy="6858000" type="screen4x3"/>
  <p:notesSz cx="6858000" cy="9144000"/>
  <p:defaultTextStyle>
    <a:defPPr>
      <a:defRPr lang="en-US"/>
    </a:defPPr>
    <a:lvl1pPr marL="0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60957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99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057"/>
    <a:srgbClr val="D2DB0C"/>
    <a:srgbClr val="4699D3"/>
    <a:srgbClr val="478D4B"/>
    <a:srgbClr val="0C68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1"/>
    <p:restoredTop sz="95352"/>
  </p:normalViewPr>
  <p:slideViewPr>
    <p:cSldViewPr snapToGrid="0" snapToObjects="1">
      <p:cViewPr varScale="1">
        <p:scale>
          <a:sx n="102" d="100"/>
          <a:sy n="102" d="100"/>
        </p:scale>
        <p:origin x="480" y="108"/>
      </p:cViewPr>
      <p:guideLst>
        <p:guide orient="horz" pos="999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DD071C-620C-E949-A12F-B14E482D29D9}" type="datetimeFigureOut">
              <a:rPr lang="en-US" smtClean="0"/>
              <a:t>3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037A77-4BEA-0C4A-8501-9BCD9ADBC7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2792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57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140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709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27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84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418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98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557" algn="l" defTabSz="121914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037A77-4BEA-0C4A-8501-9BCD9ADBC7B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51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4529138" y="0"/>
            <a:ext cx="4614862" cy="6858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None/>
              <a:defRPr sz="1200"/>
            </a:lvl1pPr>
          </a:lstStyle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637" y="3"/>
            <a:ext cx="1473367" cy="1162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827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2261809"/>
            <a:ext cx="5486400" cy="2465765"/>
          </a:xfrm>
        </p:spPr>
        <p:txBody>
          <a:bodyPr/>
          <a:lstStyle>
            <a:lvl1pPr marL="0" indent="0">
              <a:buNone/>
              <a:defRPr sz="3200"/>
            </a:lvl1pPr>
            <a:lvl2pPr marL="457167" indent="0">
              <a:buNone/>
              <a:defRPr sz="2800"/>
            </a:lvl2pPr>
            <a:lvl3pPr marL="914332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30" indent="0">
              <a:buNone/>
              <a:defRPr sz="2000"/>
            </a:lvl6pPr>
            <a:lvl7pPr marL="2742994" indent="0">
              <a:buNone/>
              <a:defRPr sz="2000"/>
            </a:lvl7pPr>
            <a:lvl8pPr marL="3200160" indent="0">
              <a:buNone/>
              <a:defRPr sz="2000"/>
            </a:lvl8pPr>
            <a:lvl9pPr marL="365732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67" indent="0">
              <a:buNone/>
              <a:defRPr sz="1200"/>
            </a:lvl2pPr>
            <a:lvl3pPr marL="914332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30" indent="0">
              <a:buNone/>
              <a:defRPr sz="900"/>
            </a:lvl6pPr>
            <a:lvl7pPr marL="2742994" indent="0">
              <a:buNone/>
              <a:defRPr sz="900"/>
            </a:lvl7pPr>
            <a:lvl8pPr marL="3200160" indent="0">
              <a:buNone/>
              <a:defRPr sz="900"/>
            </a:lvl8pPr>
            <a:lvl9pPr marL="365732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396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esenta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1" y="2137833"/>
            <a:ext cx="8085667" cy="3596923"/>
          </a:xfrm>
          <a:prstGeom prst="rect">
            <a:avLst/>
          </a:prstGeom>
        </p:spPr>
        <p:txBody>
          <a:bodyPr vert="horz">
            <a:normAutofit/>
          </a:bodyPr>
          <a:lstStyle>
            <a:lvl1pPr algn="l">
              <a:defRPr sz="4400" b="1" baseline="0">
                <a:solidFill>
                  <a:schemeClr val="accent5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</p:spTree>
    <p:extLst>
      <p:ext uri="{BB962C8B-B14F-4D97-AF65-F5344CB8AC3E}">
        <p14:creationId xmlns:p14="http://schemas.microsoft.com/office/powerpoint/2010/main" val="3212880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esenter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524407" y="2278964"/>
            <a:ext cx="2066391" cy="2755187"/>
          </a:xfrm>
          <a:prstGeom prst="rect">
            <a:avLst/>
          </a:prstGeom>
          <a:ln w="38100" cmpd="sng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/>
          <a:lstStyle>
            <a:lvl1pPr>
              <a:defRPr sz="1200"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6723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esent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7"/>
          <p:cNvSpPr>
            <a:spLocks noGrp="1"/>
          </p:cNvSpPr>
          <p:nvPr>
            <p:ph type="pic" sz="quarter" idx="10"/>
          </p:nvPr>
        </p:nvSpPr>
        <p:spPr>
          <a:xfrm>
            <a:off x="499005" y="1805518"/>
            <a:ext cx="1253595" cy="1671460"/>
          </a:xfrm>
          <a:prstGeom prst="rect">
            <a:avLst/>
          </a:prstGeom>
          <a:ln w="38100" cmpd="sng">
            <a:solidFill>
              <a:srgbClr val="FFFFFF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/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4" name="Picture Placeholder 7"/>
          <p:cNvSpPr>
            <a:spLocks noGrp="1"/>
          </p:cNvSpPr>
          <p:nvPr>
            <p:ph type="pic" sz="quarter" idx="11"/>
          </p:nvPr>
        </p:nvSpPr>
        <p:spPr>
          <a:xfrm>
            <a:off x="499005" y="4007562"/>
            <a:ext cx="1253595" cy="1671460"/>
          </a:xfrm>
          <a:prstGeom prst="rect">
            <a:avLst/>
          </a:prstGeom>
          <a:ln w="38100" cmpd="sng">
            <a:solidFill>
              <a:srgbClr val="FFFF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vert="horz"/>
          <a:lstStyle>
            <a:lvl1pPr>
              <a:defRPr sz="1200"/>
            </a:lvl1pPr>
          </a:lstStyle>
          <a:p>
            <a:endParaRPr lang="en-US" dirty="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499005" y="4007556"/>
            <a:ext cx="7645928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229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114425"/>
            <a:ext cx="9144000" cy="57435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None/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002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C5E71-8696-458C-919E-277F269AAE65}" type="datetimeFigureOut">
              <a:rPr lang="en-US" smtClean="0"/>
              <a:t>3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0033F-3B4A-459E-BB56-6BA5DDE70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7855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Divider Option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>
            <a:spLocks/>
          </p:cNvSpPr>
          <p:nvPr userDrawn="1"/>
        </p:nvSpPr>
        <p:spPr bwMode="auto">
          <a:xfrm>
            <a:off x="1971675" y="784223"/>
            <a:ext cx="5210175" cy="5422209"/>
          </a:xfrm>
          <a:custGeom>
            <a:avLst/>
            <a:gdLst>
              <a:gd name="T0" fmla="*/ 1414 w 1453"/>
              <a:gd name="T1" fmla="*/ 926 h 1512"/>
              <a:gd name="T2" fmla="*/ 1429 w 1453"/>
              <a:gd name="T3" fmla="*/ 558 h 1512"/>
              <a:gd name="T4" fmla="*/ 1394 w 1453"/>
              <a:gd name="T5" fmla="*/ 444 h 1512"/>
              <a:gd name="T6" fmla="*/ 874 w 1453"/>
              <a:gd name="T7" fmla="*/ 42 h 1512"/>
              <a:gd name="T8" fmla="*/ 305 w 1453"/>
              <a:gd name="T9" fmla="*/ 138 h 1512"/>
              <a:gd name="T10" fmla="*/ 71 w 1453"/>
              <a:gd name="T11" fmla="*/ 383 h 1512"/>
              <a:gd name="T12" fmla="*/ 18 w 1453"/>
              <a:gd name="T13" fmla="*/ 775 h 1512"/>
              <a:gd name="T14" fmla="*/ 86 w 1453"/>
              <a:gd name="T15" fmla="*/ 1025 h 1512"/>
              <a:gd name="T16" fmla="*/ 86 w 1453"/>
              <a:gd name="T17" fmla="*/ 1026 h 1512"/>
              <a:gd name="T18" fmla="*/ 426 w 1453"/>
              <a:gd name="T19" fmla="*/ 1412 h 1512"/>
              <a:gd name="T20" fmla="*/ 978 w 1453"/>
              <a:gd name="T21" fmla="*/ 1433 h 1512"/>
              <a:gd name="T22" fmla="*/ 1414 w 1453"/>
              <a:gd name="T23" fmla="*/ 926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53" h="1512">
                <a:moveTo>
                  <a:pt x="1414" y="926"/>
                </a:moveTo>
                <a:cubicBezTo>
                  <a:pt x="1447" y="801"/>
                  <a:pt x="1453" y="674"/>
                  <a:pt x="1429" y="558"/>
                </a:cubicBezTo>
                <a:cubicBezTo>
                  <a:pt x="1421" y="519"/>
                  <a:pt x="1409" y="480"/>
                  <a:pt x="1394" y="444"/>
                </a:cubicBezTo>
                <a:cubicBezTo>
                  <a:pt x="1309" y="243"/>
                  <a:pt x="1115" y="93"/>
                  <a:pt x="874" y="42"/>
                </a:cubicBezTo>
                <a:cubicBezTo>
                  <a:pt x="675" y="0"/>
                  <a:pt x="472" y="34"/>
                  <a:pt x="305" y="138"/>
                </a:cubicBezTo>
                <a:cubicBezTo>
                  <a:pt x="199" y="204"/>
                  <a:pt x="118" y="289"/>
                  <a:pt x="71" y="383"/>
                </a:cubicBezTo>
                <a:cubicBezTo>
                  <a:pt x="18" y="489"/>
                  <a:pt x="0" y="624"/>
                  <a:pt x="18" y="775"/>
                </a:cubicBezTo>
                <a:cubicBezTo>
                  <a:pt x="30" y="861"/>
                  <a:pt x="52" y="946"/>
                  <a:pt x="86" y="1025"/>
                </a:cubicBezTo>
                <a:cubicBezTo>
                  <a:pt x="86" y="1026"/>
                  <a:pt x="86" y="1026"/>
                  <a:pt x="86" y="1026"/>
                </a:cubicBezTo>
                <a:cubicBezTo>
                  <a:pt x="159" y="1199"/>
                  <a:pt x="277" y="1333"/>
                  <a:pt x="426" y="1412"/>
                </a:cubicBezTo>
                <a:cubicBezTo>
                  <a:pt x="601" y="1505"/>
                  <a:pt x="797" y="1512"/>
                  <a:pt x="978" y="1433"/>
                </a:cubicBezTo>
                <a:cubicBezTo>
                  <a:pt x="1190" y="1342"/>
                  <a:pt x="1353" y="1152"/>
                  <a:pt x="1414" y="926"/>
                </a:cubicBezTo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0000" y="2973600"/>
            <a:ext cx="4284000" cy="1044000"/>
          </a:xfrm>
        </p:spPr>
        <p:txBody>
          <a:bodyPr anchor="ctr" anchorCtr="0"/>
          <a:lstStyle>
            <a:lvl1pPr algn="ctr">
              <a:lnSpc>
                <a:spcPts val="3600"/>
              </a:lnSpc>
              <a:defRPr sz="34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1202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Final Slide Option 1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930" y="3558921"/>
            <a:ext cx="3380239" cy="216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054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1912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1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198592"/>
            <a:ext cx="8229600" cy="101874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TextBox 1"/>
          <p:cNvSpPr txBox="1"/>
          <p:nvPr userDrawn="1"/>
        </p:nvSpPr>
        <p:spPr>
          <a:xfrm>
            <a:off x="4978405" y="51928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8693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897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747429"/>
            <a:ext cx="7772400" cy="3134089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1806211"/>
            <a:ext cx="7772400" cy="862189"/>
          </a:xfrm>
        </p:spPr>
        <p:txBody>
          <a:bodyPr anchor="b"/>
          <a:lstStyle>
            <a:lvl1pPr marL="0" indent="0">
              <a:buNone/>
              <a:defRPr sz="2000" baseline="0">
                <a:solidFill>
                  <a:schemeClr val="accent4"/>
                </a:solidFill>
              </a:defRPr>
            </a:lvl1pPr>
            <a:lvl2pPr marL="45716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528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950031"/>
            <a:ext cx="4038600" cy="3428192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950031"/>
            <a:ext cx="4038600" cy="3428192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 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2025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4615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7099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111525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111534"/>
            <a:ext cx="5111751" cy="5853113"/>
          </a:xfrm>
        </p:spPr>
        <p:txBody>
          <a:bodyPr/>
          <a:lstStyle>
            <a:lvl1pPr>
              <a:defRPr sz="25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3467109"/>
            <a:ext cx="3008313" cy="2527297"/>
          </a:xfrm>
        </p:spPr>
        <p:txBody>
          <a:bodyPr/>
          <a:lstStyle>
            <a:lvl1pPr marL="0" indent="0">
              <a:buNone/>
              <a:defRPr sz="1400"/>
            </a:lvl1pPr>
            <a:lvl2pPr marL="457167" indent="0">
              <a:buNone/>
              <a:defRPr sz="1200"/>
            </a:lvl2pPr>
            <a:lvl3pPr marL="914332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30" indent="0">
              <a:buNone/>
              <a:defRPr sz="900"/>
            </a:lvl6pPr>
            <a:lvl7pPr marL="2742994" indent="0">
              <a:buNone/>
              <a:defRPr sz="900"/>
            </a:lvl7pPr>
            <a:lvl8pPr marL="3200160" indent="0">
              <a:buNone/>
              <a:defRPr sz="900"/>
            </a:lvl8pPr>
            <a:lvl9pPr marL="3657327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6574368" y="1451326"/>
            <a:ext cx="2125133" cy="452967"/>
          </a:xfrm>
        </p:spPr>
        <p:txBody>
          <a:bodyPr>
            <a:noAutofit/>
          </a:bodyPr>
          <a:lstStyle>
            <a:lvl1pPr marL="0" indent="0" algn="r">
              <a:buFontTx/>
              <a:buNone/>
              <a:defRPr sz="1200" baseline="0">
                <a:solidFill>
                  <a:schemeClr val="tx2"/>
                </a:solidFill>
              </a:defRPr>
            </a:lvl1pPr>
            <a:lvl2pPr marL="457167" indent="0" algn="r">
              <a:buFontTx/>
              <a:buNone/>
              <a:defRPr sz="1200"/>
            </a:lvl2pPr>
            <a:lvl3pPr marL="914332" indent="0" algn="r">
              <a:buFontTx/>
              <a:buNone/>
              <a:defRPr sz="1200"/>
            </a:lvl3pPr>
            <a:lvl4pPr marL="1371498" indent="0" algn="r">
              <a:buFontTx/>
              <a:buNone/>
              <a:defRPr sz="1200"/>
            </a:lvl4pPr>
            <a:lvl5pPr marL="1828664" indent="0" algn="r">
              <a:buFontTx/>
              <a:buNone/>
              <a:defRPr sz="1200"/>
            </a:lvl5pPr>
          </a:lstStyle>
          <a:p>
            <a:pPr lvl="0"/>
            <a:r>
              <a:rPr lang="en-US" dirty="0"/>
              <a:t>@</a:t>
            </a:r>
            <a:r>
              <a:rPr lang="en-US" dirty="0" err="1"/>
              <a:t>twitterhandle</a:t>
            </a:r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730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.emf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3" y="0"/>
            <a:ext cx="4522380" cy="6858000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n>
                <a:solidFill>
                  <a:schemeClr val="accent5"/>
                </a:solidFill>
              </a:ln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637" y="3"/>
            <a:ext cx="1473367" cy="1162493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-1" y="2943515"/>
            <a:ext cx="4522381" cy="5796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ts val="1933"/>
              </a:lnSpc>
              <a:spcAft>
                <a:spcPts val="0"/>
              </a:spcAft>
            </a:pPr>
            <a:r>
              <a:rPr lang="en-US" sz="1533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32</a:t>
            </a:r>
            <a:r>
              <a:rPr lang="en-US" sz="1533" b="0" i="0" baseline="3000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nd</a:t>
            </a:r>
            <a:r>
              <a:rPr lang="en-US" sz="1533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 International Conference on </a:t>
            </a:r>
            <a:br>
              <a:rPr lang="en-US" sz="1533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</a:br>
            <a:r>
              <a:rPr lang="en-US" sz="1533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Technology in Collegiate Mathematics</a:t>
            </a:r>
          </a:p>
        </p:txBody>
      </p:sp>
      <p:sp>
        <p:nvSpPr>
          <p:cNvPr id="12" name="TextBox 11"/>
          <p:cNvSpPr txBox="1"/>
          <p:nvPr userDrawn="1"/>
        </p:nvSpPr>
        <p:spPr>
          <a:xfrm>
            <a:off x="633459" y="6132683"/>
            <a:ext cx="3180084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67" baseline="0" dirty="0" err="1">
                <a:solidFill>
                  <a:schemeClr val="bg1"/>
                </a:solidFill>
                <a:latin typeface="Verdana"/>
                <a:cs typeface="Verdana"/>
              </a:rPr>
              <a:t>ictcm.com</a:t>
            </a:r>
            <a:r>
              <a:rPr lang="en-US" sz="1867" baseline="0" dirty="0">
                <a:solidFill>
                  <a:schemeClr val="bg1"/>
                </a:solidFill>
                <a:latin typeface="Verdana"/>
                <a:cs typeface="Verdana"/>
              </a:rPr>
              <a:t>  </a:t>
            </a:r>
            <a:r>
              <a:rPr lang="en-US" sz="1867" baseline="0" dirty="0">
                <a:solidFill>
                  <a:schemeClr val="accent1"/>
                </a:solidFill>
                <a:latin typeface="Verdana"/>
                <a:cs typeface="Verdana"/>
              </a:rPr>
              <a:t>|</a:t>
            </a:r>
            <a:r>
              <a:rPr lang="en-US" sz="1867" baseline="0" dirty="0">
                <a:solidFill>
                  <a:schemeClr val="bg1"/>
                </a:solidFill>
                <a:latin typeface="Verdana"/>
                <a:cs typeface="Verdana"/>
              </a:rPr>
              <a:t>  #ICTCM</a:t>
            </a:r>
          </a:p>
        </p:txBody>
      </p:sp>
      <p:sp>
        <p:nvSpPr>
          <p:cNvPr id="13" name="Rectangle 12"/>
          <p:cNvSpPr/>
          <p:nvPr userDrawn="1"/>
        </p:nvSpPr>
        <p:spPr>
          <a:xfrm>
            <a:off x="-28572" y="4140480"/>
            <a:ext cx="4572000" cy="96436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2000" b="0" i="0" baseline="0" dirty="0">
                <a:solidFill>
                  <a:srgbClr val="D2DB0C"/>
                </a:solidFill>
                <a:effectLst>
                  <a:outerShdw blurRad="50800" dist="50800" dir="5400000" sx="1000" sy="1000" algn="ctr" rotWithShape="0">
                    <a:srgbClr val="000000">
                      <a:alpha val="43137"/>
                    </a:srgbClr>
                  </a:outerShdw>
                </a:effectLst>
                <a:latin typeface="Open Sans" charset="0"/>
                <a:ea typeface="Open Sans" charset="0"/>
                <a:cs typeface="Open Sans" charset="0"/>
              </a:rPr>
              <a:t>ORLANDO, FL</a:t>
            </a:r>
          </a:p>
          <a:p>
            <a:pPr algn="ctr">
              <a:lnSpc>
                <a:spcPts val="3200"/>
              </a:lnSpc>
              <a:spcAft>
                <a:spcPts val="0"/>
              </a:spcAft>
            </a:pPr>
            <a:r>
              <a:rPr lang="en-US" sz="2400" b="0" i="0" baseline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March 12-14</a:t>
            </a:r>
            <a:endParaRPr lang="en-US" sz="2400" b="0" i="0" dirty="0">
              <a:solidFill>
                <a:schemeClr val="bg1"/>
              </a:solidFill>
              <a:latin typeface="Open Sans" charset="0"/>
              <a:ea typeface="Open Sans" charset="0"/>
              <a:cs typeface="Open Sans" charset="0"/>
            </a:endParaRPr>
          </a:p>
        </p:txBody>
      </p:sp>
      <p:pic>
        <p:nvPicPr>
          <p:cNvPr id="14" name="Picture 13" descr="A picture containing drawing, plate&#10;&#10;Description automatically generated">
            <a:extLst>
              <a:ext uri="{FF2B5EF4-FFF2-40B4-BE49-F238E27FC236}">
                <a16:creationId xmlns:a16="http://schemas.microsoft.com/office/drawing/2014/main" id="{619640FF-7C1B-CA46-8173-6F27B8FAC324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42180" y="1081815"/>
            <a:ext cx="3447471" cy="1833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99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03" r:id="rId2"/>
  </p:sldLayoutIdLst>
  <p:txStyles>
    <p:titleStyle>
      <a:lvl1pPr algn="ctr" defTabSz="45716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4" indent="-342874" algn="l" defTabSz="457167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30" algn="l" defTabSz="457167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4" indent="-228584" algn="l" defTabSz="45716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4" algn="l" defTabSz="457167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7" indent="-228584" algn="l" defTabSz="457167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2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5"/>
            <a:ext cx="9144000" cy="1116481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n>
                <a:solidFill>
                  <a:schemeClr val="accent5"/>
                </a:solidFill>
              </a:ln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2041454" y="135639"/>
            <a:ext cx="3246473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32</a:t>
            </a:r>
            <a:r>
              <a:rPr lang="en-US" sz="1000" b="0" i="0" baseline="3000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nd</a:t>
            </a: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 International Conference on </a:t>
            </a:r>
            <a:b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</a:b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Technology in Collegiate Mathematics</a:t>
            </a:r>
          </a:p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000" b="0" i="0" dirty="0">
                <a:solidFill>
                  <a:schemeClr val="accent1"/>
                </a:solidFill>
                <a:latin typeface="Open Sans" charset="0"/>
                <a:ea typeface="Open Sans" charset="0"/>
                <a:cs typeface="Open Sans" charset="0"/>
              </a:rPr>
              <a:t>ORLANDO, FL</a:t>
            </a: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 </a:t>
            </a:r>
            <a:r>
              <a:rPr lang="en-US" sz="1000" b="0" i="0" baseline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| </a:t>
            </a:r>
            <a:r>
              <a:rPr lang="en-US" sz="1000" b="0" i="0" baseline="0" dirty="0">
                <a:solidFill>
                  <a:schemeClr val="accent1"/>
                </a:solidFill>
                <a:latin typeface="Open Sans" charset="0"/>
                <a:ea typeface="Open Sans" charset="0"/>
                <a:cs typeface="Open Sans" charset="0"/>
              </a:rPr>
              <a:t>MARCH 12-14</a:t>
            </a:r>
            <a:endParaRPr lang="en-US" sz="1000" b="0" i="0" dirty="0">
              <a:solidFill>
                <a:schemeClr val="accent1"/>
              </a:solidFill>
              <a:latin typeface="Open Sans" charset="0"/>
              <a:ea typeface="Open Sans" charset="0"/>
              <a:cs typeface="Open Sans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6061"/>
            <a:ext cx="8229600" cy="10187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988338"/>
            <a:ext cx="8229600" cy="29609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6970469" y="717167"/>
            <a:ext cx="15409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aseline="0" dirty="0">
                <a:solidFill>
                  <a:schemeClr val="bg1"/>
                </a:solidFill>
                <a:latin typeface="Verdana"/>
                <a:cs typeface="Verdana"/>
              </a:rPr>
              <a:t>#ICTCM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4" y="6183991"/>
            <a:ext cx="1316905" cy="3967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 flipV="1">
            <a:off x="8459589" y="801055"/>
            <a:ext cx="182880" cy="135512"/>
          </a:xfrm>
          <a:prstGeom prst="rect">
            <a:avLst/>
          </a:prstGeom>
        </p:spPr>
      </p:pic>
      <p:pic>
        <p:nvPicPr>
          <p:cNvPr id="12" name="Picture 11" descr="A picture containing drawing, plate&#10;&#10;Description automatically generated">
            <a:extLst>
              <a:ext uri="{FF2B5EF4-FFF2-40B4-BE49-F238E27FC236}">
                <a16:creationId xmlns:a16="http://schemas.microsoft.com/office/drawing/2014/main" id="{639922D4-7778-D946-8065-E1AF94894FE3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413656" y="164585"/>
            <a:ext cx="1458064" cy="775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822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6" r:id="rId5"/>
    <p:sldLayoutId id="2147483667" r:id="rId6"/>
    <p:sldLayoutId id="2147483668" r:id="rId7"/>
    <p:sldLayoutId id="2147483669" r:id="rId8"/>
    <p:sldLayoutId id="2147483694" r:id="rId9"/>
    <p:sldLayoutId id="2147483692" r:id="rId10"/>
    <p:sldLayoutId id="2147483693" r:id="rId11"/>
    <p:sldLayoutId id="2147483704" r:id="rId12"/>
    <p:sldLayoutId id="2147483738" r:id="rId13"/>
  </p:sldLayoutIdLst>
  <p:txStyles>
    <p:titleStyle>
      <a:lvl1pPr algn="l" defTabSz="457167" rtl="0" eaLnBrk="1" latinLnBrk="0" hangingPunct="1">
        <a:spcBef>
          <a:spcPct val="0"/>
        </a:spcBef>
        <a:buNone/>
        <a:defRPr sz="3000" kern="1200" baseline="0">
          <a:solidFill>
            <a:schemeClr val="accent5"/>
          </a:solidFill>
          <a:latin typeface="Verdana"/>
          <a:ea typeface="+mj-ea"/>
          <a:cs typeface="Verdana"/>
        </a:defRPr>
      </a:lvl1pPr>
    </p:titleStyle>
    <p:bodyStyle>
      <a:lvl1pPr marL="342874" indent="-342874" algn="l" defTabSz="457167" rtl="0" eaLnBrk="1" latinLnBrk="0" hangingPunct="1">
        <a:spcBef>
          <a:spcPct val="20000"/>
        </a:spcBef>
        <a:buFont typeface="Arial"/>
        <a:buChar char="•"/>
        <a:defRPr sz="25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895" indent="-285730" algn="l" defTabSz="457167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2914" indent="-228584" algn="l" defTabSz="457167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080" indent="-228584" algn="l" defTabSz="457167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247" indent="-228584" algn="l" defTabSz="457167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412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457204" y="6183991"/>
            <a:ext cx="1316905" cy="396748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0" y="5"/>
            <a:ext cx="9144000" cy="1116481"/>
          </a:xfrm>
          <a:prstGeom prst="rect">
            <a:avLst/>
          </a:prstGeom>
          <a:solidFill>
            <a:schemeClr val="accent5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n>
                <a:solidFill>
                  <a:schemeClr val="accent5"/>
                </a:solidFill>
              </a:ln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6970469" y="717167"/>
            <a:ext cx="15409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aseline="0" dirty="0">
                <a:solidFill>
                  <a:schemeClr val="bg1"/>
                </a:solidFill>
                <a:latin typeface="Verdana"/>
                <a:cs typeface="Verdana"/>
              </a:rPr>
              <a:t>#ICTCM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H="1" flipV="1">
            <a:off x="8459589" y="801055"/>
            <a:ext cx="182880" cy="135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6871516-A3B2-5344-95A9-830A2CF698B2}"/>
              </a:ext>
            </a:extLst>
          </p:cNvPr>
          <p:cNvSpPr txBox="1"/>
          <p:nvPr userDrawn="1"/>
        </p:nvSpPr>
        <p:spPr>
          <a:xfrm>
            <a:off x="2041454" y="135639"/>
            <a:ext cx="3246473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32</a:t>
            </a:r>
            <a:r>
              <a:rPr lang="en-US" sz="1000" b="0" i="0" baseline="3000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nd</a:t>
            </a: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 International Conference on </a:t>
            </a:r>
            <a:b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</a:b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Technology in Collegiate Mathematics</a:t>
            </a:r>
          </a:p>
          <a:p>
            <a:pPr>
              <a:lnSpc>
                <a:spcPts val="1600"/>
              </a:lnSpc>
              <a:spcAft>
                <a:spcPts val="0"/>
              </a:spcAft>
            </a:pPr>
            <a:r>
              <a:rPr lang="en-US" sz="1000" b="0" i="0" dirty="0">
                <a:solidFill>
                  <a:schemeClr val="accent1"/>
                </a:solidFill>
                <a:latin typeface="Open Sans" charset="0"/>
                <a:ea typeface="Open Sans" charset="0"/>
                <a:cs typeface="Open Sans" charset="0"/>
              </a:rPr>
              <a:t>ORLANDO, FL</a:t>
            </a:r>
            <a:r>
              <a:rPr lang="en-US" sz="1000" b="0" i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 </a:t>
            </a:r>
            <a:r>
              <a:rPr lang="en-US" sz="1000" b="0" i="0" baseline="0" dirty="0">
                <a:solidFill>
                  <a:schemeClr val="bg1"/>
                </a:solidFill>
                <a:latin typeface="Open Sans" charset="0"/>
                <a:ea typeface="Open Sans" charset="0"/>
                <a:cs typeface="Open Sans" charset="0"/>
              </a:rPr>
              <a:t>| </a:t>
            </a:r>
            <a:r>
              <a:rPr lang="en-US" sz="1000" b="0" i="0" baseline="0" dirty="0">
                <a:solidFill>
                  <a:schemeClr val="accent1"/>
                </a:solidFill>
                <a:latin typeface="Open Sans" charset="0"/>
                <a:ea typeface="Open Sans" charset="0"/>
                <a:cs typeface="Open Sans" charset="0"/>
              </a:rPr>
              <a:t>MARCH 12-14</a:t>
            </a:r>
            <a:endParaRPr lang="en-US" sz="1000" b="0" i="0" dirty="0">
              <a:solidFill>
                <a:schemeClr val="accent1"/>
              </a:solidFill>
              <a:latin typeface="Open Sans" charset="0"/>
              <a:ea typeface="Open Sans" charset="0"/>
              <a:cs typeface="Open Sans" charset="0"/>
            </a:endParaRPr>
          </a:p>
        </p:txBody>
      </p:sp>
      <p:pic>
        <p:nvPicPr>
          <p:cNvPr id="11" name="Picture 10" descr="A picture containing drawing, plate&#10;&#10;Description automatically generated">
            <a:extLst>
              <a:ext uri="{FF2B5EF4-FFF2-40B4-BE49-F238E27FC236}">
                <a16:creationId xmlns:a16="http://schemas.microsoft.com/office/drawing/2014/main" id="{2ADB0E3A-0E57-214D-9F6C-5C9F41C9A0A4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413656" y="164585"/>
            <a:ext cx="1458064" cy="775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81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37" r:id="rId2"/>
  </p:sldLayoutIdLst>
  <p:txStyles>
    <p:titleStyle>
      <a:lvl1pPr algn="ctr" defTabSz="45716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Verdana"/>
          <a:ea typeface="+mj-ea"/>
          <a:cs typeface="Verdana"/>
        </a:defRPr>
      </a:lvl1pPr>
    </p:titleStyle>
    <p:bodyStyle>
      <a:lvl1pPr marL="342874" indent="-342874" algn="l" defTabSz="457167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895" indent="-285730" algn="l" defTabSz="457167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2914" indent="-228584" algn="l" defTabSz="457167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080" indent="-228584" algn="l" defTabSz="457167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247" indent="-228584" algn="l" defTabSz="457167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412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10" indent="-228584" algn="l" defTabSz="457167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7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2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3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4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7" algn="l" defTabSz="45716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emf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qdr9m9gq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eogebra.org/m/zskwjznv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.png"/><Relationship Id="rId5" Type="http://schemas.openxmlformats.org/officeDocument/2006/relationships/hyperlink" Target="https://www.geogebra.org/m/sgrvjvrm" TargetMode="External"/><Relationship Id="rId4" Type="http://schemas.openxmlformats.org/officeDocument/2006/relationships/hyperlink" Target="https://www.geogebra.org/m/m6ntpuf3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5.xml"/><Relationship Id="rId4" Type="http://schemas.openxmlformats.org/officeDocument/2006/relationships/hyperlink" Target="https://www.geogebra.org/classic/agk6edhf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www.geogebra.org/m/z7akxsrm" TargetMode="Externa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hyperlink" Target="https://www.geogebra.org/m/eaagnbqw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Relationship Id="rId6" Type="http://schemas.openxmlformats.org/officeDocument/2006/relationships/hyperlink" Target="https://www.geogebra.org/m/yuhefktp" TargetMode="Externa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hyperlink" Target="https://www.geogebra.org/m/w9mfjatw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2.png"/><Relationship Id="rId4" Type="http://schemas.openxmlformats.org/officeDocument/2006/relationships/hyperlink" Target="https://www.geogebra.org/m/hkvyrd4k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hyperlink" Target="https://www.geogebra.org/m/gm2mrt9k" TargetMode="External"/><Relationship Id="rId10" Type="http://schemas.openxmlformats.org/officeDocument/2006/relationships/image" Target="../media/image4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5.xml"/><Relationship Id="rId5" Type="http://schemas.openxmlformats.org/officeDocument/2006/relationships/hyperlink" Target="https://www.geogebra.org/classic/ee4nvbxf" TargetMode="External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faculty.ung.edu/tecooper/" TargetMode="External"/><Relationship Id="rId2" Type="http://schemas.openxmlformats.org/officeDocument/2006/relationships/hyperlink" Target="mailto:Tom.cooper@ung.edu" TargetMode="Externa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hyperlink" Target="https://www.geogebra.org/classic/jwydxquj" TargetMode="Externa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hyperlink" Target="https://www.geogebra.org/classic/tmy3ptva" TargetMode="Externa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00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4.xml"/><Relationship Id="rId4" Type="http://schemas.openxmlformats.org/officeDocument/2006/relationships/hyperlink" Target="https://www.gathering4gardner.org/g4g13gift/math/BanchoffThomas-GiftExchange-Foxtrot-G4G13.pdf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Placeholder 16" descr="A group of palm trees next to a body of water&#10;&#10;Description automatically generated">
            <a:extLst>
              <a:ext uri="{FF2B5EF4-FFF2-40B4-BE49-F238E27FC236}">
                <a16:creationId xmlns:a16="http://schemas.microsoft.com/office/drawing/2014/main" id="{4E05D2FC-BCA5-F249-8418-BC23D370AF20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34750" r="29619" b="20574"/>
          <a:stretch/>
        </p:blipFill>
        <p:spPr>
          <a:xfrm>
            <a:off x="4529138" y="0"/>
            <a:ext cx="4614862" cy="6858000"/>
          </a:xfr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E6235F7-B684-5947-906D-6D0AEEAC07A5}"/>
              </a:ext>
            </a:extLst>
          </p:cNvPr>
          <p:cNvSpPr/>
          <p:nvPr/>
        </p:nvSpPr>
        <p:spPr>
          <a:xfrm>
            <a:off x="4529138" y="0"/>
            <a:ext cx="4614862" cy="2628900"/>
          </a:xfrm>
          <a:prstGeom prst="rect">
            <a:avLst/>
          </a:prstGeom>
          <a:gradFill>
            <a:gsLst>
              <a:gs pos="44000">
                <a:schemeClr val="accent5">
                  <a:lumMod val="10000"/>
                  <a:lumOff val="90000"/>
                  <a:alpha val="0"/>
                </a:schemeClr>
              </a:gs>
              <a:gs pos="100000">
                <a:schemeClr val="accent2">
                  <a:alpha val="46000"/>
                </a:schemeClr>
              </a:gs>
            </a:gsLst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A9F733B2-7847-F948-BD70-4529E3EA17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31358" y="-1"/>
            <a:ext cx="1684065" cy="1328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79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20972D9-7DB7-4451-B306-4A5DC8422A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5309" y="2811437"/>
            <a:ext cx="4773168" cy="394373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47188E1-74FA-497F-B18F-995E5DFD1D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0152" y="95612"/>
            <a:ext cx="10058400" cy="1609344"/>
          </a:xfrm>
        </p:spPr>
        <p:txBody>
          <a:bodyPr>
            <a:normAutofit/>
          </a:bodyPr>
          <a:lstStyle/>
          <a:p>
            <a:r>
              <a:rPr lang="en-US" dirty="0"/>
              <a:t>Pris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1AF65B-3A6E-4128-A230-C8AB9ADAE4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0152" y="1209313"/>
            <a:ext cx="8003696" cy="40507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/>
              <a:t>The volume of a right rectangular prism is </a:t>
            </a:r>
            <a:endParaRPr lang="en-US" sz="3600" dirty="0" smtClean="0"/>
          </a:p>
          <a:p>
            <a:pPr marL="0" indent="0">
              <a:buNone/>
            </a:pPr>
            <a:r>
              <a:rPr lang="en-US" sz="3200" dirty="0" smtClean="0"/>
              <a:t>LWH </a:t>
            </a:r>
            <a:r>
              <a:rPr lang="en-US" sz="3200" dirty="0"/>
              <a:t>= height × (area of the base).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A3E4FE-5823-4C7C-9A89-5F0AEFCCCC21}"/>
              </a:ext>
            </a:extLst>
          </p:cNvPr>
          <p:cNvSpPr txBox="1"/>
          <p:nvPr/>
        </p:nvSpPr>
        <p:spPr>
          <a:xfrm>
            <a:off x="697533" y="3120893"/>
            <a:ext cx="313438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hlinkClick r:id="rId3"/>
              </a:rPr>
              <a:t>GeoGebra Model of Prisms </a:t>
            </a:r>
            <a:endParaRPr lang="en-US" dirty="0"/>
          </a:p>
          <a:p>
            <a:pPr>
              <a:spcAft>
                <a:spcPts val="6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2725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81363" y="-36314"/>
            <a:ext cx="6410627" cy="1609344"/>
          </a:xfrm>
        </p:spPr>
        <p:txBody>
          <a:bodyPr/>
          <a:lstStyle/>
          <a:p>
            <a:pPr algn="ctr"/>
            <a:r>
              <a:rPr lang="en-US" dirty="0"/>
              <a:t>Pris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955" y="612286"/>
            <a:ext cx="8546395" cy="405079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200" dirty="0"/>
          </a:p>
          <a:p>
            <a:r>
              <a:rPr lang="en-US" sz="2800" dirty="0"/>
              <a:t>By </a:t>
            </a:r>
            <a:r>
              <a:rPr lang="en-US" sz="2800" b="1" dirty="0">
                <a:solidFill>
                  <a:srgbClr val="0070C0"/>
                </a:solidFill>
              </a:rPr>
              <a:t>Cavalieri’s Principle</a:t>
            </a:r>
            <a:r>
              <a:rPr lang="en-US" sz="2800" dirty="0"/>
              <a:t>, the volume of any prism is height × (area of the base).</a:t>
            </a:r>
          </a:p>
          <a:p>
            <a:endParaRPr lang="en-US" sz="3200" dirty="0"/>
          </a:p>
          <a:p>
            <a:endParaRPr lang="en-US" sz="3200" dirty="0"/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1033" name="Picture 9" descr="Image result for cavalieri's princip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947" y="2589315"/>
            <a:ext cx="3432754" cy="2073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9F144A5-97B0-46FC-B988-7FA659C31196}"/>
              </a:ext>
            </a:extLst>
          </p:cNvPr>
          <p:cNvSpPr txBox="1"/>
          <p:nvPr/>
        </p:nvSpPr>
        <p:spPr>
          <a:xfrm>
            <a:off x="2401028" y="5795183"/>
            <a:ext cx="4744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GeoGebra Model of Cavalieri for Pyramids</a:t>
            </a:r>
            <a:endParaRPr lang="en-US" dirty="0"/>
          </a:p>
          <a:p>
            <a:endParaRPr lang="en-US" dirty="0"/>
          </a:p>
        </p:txBody>
      </p:sp>
      <p:sp>
        <p:nvSpPr>
          <p:cNvPr id="7" name="TextBox 6">
            <a:hlinkClick r:id="rId4"/>
            <a:extLst>
              <a:ext uri="{FF2B5EF4-FFF2-40B4-BE49-F238E27FC236}">
                <a16:creationId xmlns:a16="http://schemas.microsoft.com/office/drawing/2014/main" id="{3040CA32-CC58-4F51-BBEE-1768584EAAB9}"/>
              </a:ext>
            </a:extLst>
          </p:cNvPr>
          <p:cNvSpPr txBox="1"/>
          <p:nvPr/>
        </p:nvSpPr>
        <p:spPr>
          <a:xfrm>
            <a:off x="539035" y="5127012"/>
            <a:ext cx="4419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5"/>
              </a:rPr>
              <a:t>Geogebra Model of Cavalieri for Prism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8D1B44-3BC4-47F2-B6FE-604489E3E9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5592" y="2589315"/>
            <a:ext cx="4497528" cy="2073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2692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429" y="805849"/>
            <a:ext cx="10058400" cy="1080848"/>
          </a:xfrm>
        </p:spPr>
        <p:txBody>
          <a:bodyPr/>
          <a:lstStyle/>
          <a:p>
            <a:r>
              <a:rPr lang="en-US" dirty="0"/>
              <a:t>Pyramids  (Volume = 1/3 Pris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405" y="1562020"/>
            <a:ext cx="10058400" cy="4050792"/>
          </a:xfrm>
        </p:spPr>
        <p:txBody>
          <a:bodyPr>
            <a:normAutofit/>
          </a:bodyPr>
          <a:lstStyle/>
          <a:p>
            <a:r>
              <a:rPr lang="en-US" sz="2400" dirty="0"/>
              <a:t>Geometric Argument by decomposition</a:t>
            </a:r>
          </a:p>
          <a:p>
            <a:r>
              <a:rPr lang="en-US" sz="2400" dirty="0"/>
              <a:t>Any pyramid (including cone) by </a:t>
            </a:r>
            <a:r>
              <a:rPr lang="en-US" sz="2400" dirty="0" err="1"/>
              <a:t>Cavalieri’s</a:t>
            </a:r>
            <a:r>
              <a:rPr lang="en-US" sz="2400" dirty="0"/>
              <a:t> Principl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513" y="2741567"/>
            <a:ext cx="2660931" cy="25547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4877" y="2741567"/>
            <a:ext cx="3449848" cy="2806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4213" y="5275291"/>
            <a:ext cx="24064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hlinkClick r:id="rId4"/>
              </a:rPr>
              <a:t>GeoGebra</a:t>
            </a:r>
            <a:r>
              <a:rPr lang="en-US" dirty="0">
                <a:hlinkClick r:id="rId4"/>
              </a:rPr>
              <a:t> Model </a:t>
            </a:r>
            <a:endParaRPr lang="en-US" dirty="0" smtClean="0">
              <a:hlinkClick r:id="rId4"/>
            </a:endParaRPr>
          </a:p>
          <a:p>
            <a:r>
              <a:rPr lang="en-US" dirty="0" smtClean="0">
                <a:hlinkClick r:id="rId4"/>
              </a:rPr>
              <a:t>for </a:t>
            </a:r>
            <a:r>
              <a:rPr lang="en-US" dirty="0">
                <a:hlinkClick r:id="rId4"/>
              </a:rPr>
              <a:t>a Cube 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96963" y="5741025"/>
            <a:ext cx="47850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"/>
              </a:rPr>
              <a:t>More General Case (GGB) </a:t>
            </a:r>
          </a:p>
          <a:p>
            <a:r>
              <a:rPr lang="en-US" dirty="0">
                <a:hlinkClick r:id=""/>
              </a:rPr>
              <a:t>using a pyramid with a right triangle base </a:t>
            </a:r>
            <a:r>
              <a:rPr lang="en-US" dirty="0"/>
              <a:t>  </a:t>
            </a:r>
          </a:p>
          <a:p>
            <a:endParaRPr lang="en-US" dirty="0"/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7340082" y="4334934"/>
            <a:ext cx="486138" cy="274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51D22A6-FA8D-4A6A-9EB2-6F994F43FFC5}"/>
              </a:ext>
            </a:extLst>
          </p:cNvPr>
          <p:cNvSpPr txBox="1"/>
          <p:nvPr/>
        </p:nvSpPr>
        <p:spPr>
          <a:xfrm>
            <a:off x="3282860" y="2676542"/>
            <a:ext cx="21870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were </a:t>
            </a:r>
          </a:p>
          <a:p>
            <a:r>
              <a:rPr lang="en-US" sz="2000" dirty="0"/>
              <a:t>called “</a:t>
            </a:r>
            <a:r>
              <a:rPr lang="en-US" sz="2000" dirty="0" err="1"/>
              <a:t>Yangma</a:t>
            </a:r>
            <a:r>
              <a:rPr lang="en-US" sz="2000" dirty="0"/>
              <a:t>”</a:t>
            </a:r>
          </a:p>
          <a:p>
            <a:r>
              <a:rPr lang="en-US" sz="2000" dirty="0"/>
              <a:t>by Liu Hui in</a:t>
            </a:r>
          </a:p>
          <a:p>
            <a:r>
              <a:rPr lang="en-US" sz="2000" i="1" dirty="0"/>
              <a:t>The Nine Chapters </a:t>
            </a:r>
          </a:p>
          <a:p>
            <a:r>
              <a:rPr lang="en-US" sz="2000" i="1" dirty="0"/>
              <a:t>on the Mathematical Art ,</a:t>
            </a:r>
          </a:p>
          <a:p>
            <a:r>
              <a:rPr lang="en-US" sz="2000" dirty="0"/>
              <a:t>263 AD</a:t>
            </a:r>
          </a:p>
        </p:txBody>
      </p:sp>
    </p:spTree>
    <p:extLst>
      <p:ext uri="{BB962C8B-B14F-4D97-AF65-F5344CB8AC3E}">
        <p14:creationId xmlns:p14="http://schemas.microsoft.com/office/powerpoint/2010/main" val="375230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700" y="2977881"/>
            <a:ext cx="5067300" cy="3562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79" y="2692095"/>
            <a:ext cx="3219450" cy="30670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755" y="620877"/>
            <a:ext cx="8648839" cy="1609344"/>
          </a:xfrm>
        </p:spPr>
        <p:txBody>
          <a:bodyPr/>
          <a:lstStyle/>
          <a:p>
            <a:r>
              <a:rPr lang="en-US" dirty="0"/>
              <a:t>Tetrahed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2828" y="1708353"/>
            <a:ext cx="10058400" cy="4050792"/>
          </a:xfrm>
        </p:spPr>
        <p:txBody>
          <a:bodyPr/>
          <a:lstStyle/>
          <a:p>
            <a:r>
              <a:rPr lang="en-US" dirty="0"/>
              <a:t>By decomposition, Volume of tetrahedron </a:t>
            </a:r>
          </a:p>
          <a:p>
            <a:pPr marL="0" indent="0">
              <a:buNone/>
            </a:pPr>
            <a:r>
              <a:rPr lang="en-US" dirty="0"/>
              <a:t>			= 1/3 x (Volume of Triangular Prism</a:t>
            </a:r>
          </a:p>
          <a:p>
            <a:pPr marL="0" indent="0">
              <a:buNone/>
            </a:pPr>
            <a:r>
              <a:rPr lang="en-US" dirty="0"/>
              <a:t>			 = 1/6 × (Volume of Parallelepiped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76568F-9994-4523-A84B-1F7531E48524}"/>
                  </a:ext>
                </a:extLst>
              </p:cNvPr>
              <p:cNvSpPr txBox="1"/>
              <p:nvPr/>
            </p:nvSpPr>
            <p:spPr>
              <a:xfrm>
                <a:off x="2891654" y="1204731"/>
                <a:ext cx="3444949" cy="5238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400" dirty="0"/>
                  <a:t>Volume=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e>
                    </m:d>
                  </m:oMath>
                </a14:m>
                <a:endParaRPr lang="en-US" sz="2400" b="1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E76568F-9994-4523-A84B-1F7531E48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654" y="1204731"/>
                <a:ext cx="3444949" cy="523861"/>
              </a:xfrm>
              <a:prstGeom prst="rect">
                <a:avLst/>
              </a:prstGeom>
              <a:blipFill>
                <a:blip r:embed="rId4"/>
                <a:stretch>
                  <a:fillRect l="-5310" t="-4651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98894" y="5780356"/>
            <a:ext cx="2735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5"/>
              </a:rPr>
              <a:t>GeoGebra Constr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3310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964" y="3067343"/>
            <a:ext cx="4705350" cy="3695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8178" y="625439"/>
            <a:ext cx="7772400" cy="1609344"/>
          </a:xfrm>
        </p:spPr>
        <p:txBody>
          <a:bodyPr/>
          <a:lstStyle/>
          <a:p>
            <a:r>
              <a:rPr lang="en-US" dirty="0" smtClean="0"/>
              <a:t>Semi-Orthocentric </a:t>
            </a:r>
            <a:r>
              <a:rPr lang="en-US" dirty="0"/>
              <a:t>Tetrahed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5629" y="1643025"/>
            <a:ext cx="8235244" cy="4050792"/>
          </a:xfrm>
        </p:spPr>
        <p:txBody>
          <a:bodyPr>
            <a:normAutofit/>
          </a:bodyPr>
          <a:lstStyle/>
          <a:p>
            <a:r>
              <a:rPr lang="en-US" sz="2000" dirty="0"/>
              <a:t>When a pair of opposite edges are “perpendicular”, Volume = 1/6 × h × product of these side length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35581"/>
              </p:ext>
            </p:extLst>
          </p:nvPr>
        </p:nvGraphicFramePr>
        <p:xfrm>
          <a:off x="897964" y="2395650"/>
          <a:ext cx="4130872" cy="41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552400" imgH="253800" progId="Equation.DSMT4">
                  <p:embed/>
                </p:oleObj>
              </mc:Choice>
              <mc:Fallback>
                <p:oleObj name="Equation" r:id="rId4" imgW="25524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964" y="2395650"/>
                        <a:ext cx="4130872" cy="41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45693"/>
              </p:ext>
            </p:extLst>
          </p:nvPr>
        </p:nvGraphicFramePr>
        <p:xfrm>
          <a:off x="5279011" y="2495444"/>
          <a:ext cx="3753645" cy="378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387520" imgH="2412720" progId="Equation.DSMT4">
                  <p:embed/>
                </p:oleObj>
              </mc:Choice>
              <mc:Fallback>
                <p:oleObj name="Equation" r:id="rId6" imgW="2387520" imgH="241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9011" y="2495444"/>
                        <a:ext cx="3753645" cy="378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6335282-EAE9-489A-ABEA-CBBECA96F8BA}"/>
                  </a:ext>
                </a:extLst>
              </p:cNvPr>
              <p:cNvSpPr/>
              <p:nvPr/>
            </p:nvSpPr>
            <p:spPr>
              <a:xfrm>
                <a:off x="1040713" y="2746783"/>
                <a:ext cx="2069862" cy="441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Volume=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𝒃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</m:t>
                        </m:r>
                      </m:e>
                    </m:d>
                  </m:oMath>
                </a14:m>
                <a:endParaRPr lang="en-US" sz="1600" b="1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6335282-EAE9-489A-ABEA-CBBECA96F8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713" y="2746783"/>
                <a:ext cx="2069862" cy="441531"/>
              </a:xfrm>
              <a:prstGeom prst="rect">
                <a:avLst/>
              </a:prstGeom>
              <a:blipFill>
                <a:blip r:embed="rId8"/>
                <a:stretch>
                  <a:fillRect l="-177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2595" y="6306973"/>
            <a:ext cx="2003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9"/>
              </a:rPr>
              <a:t>Geogebra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2896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00" y="834447"/>
            <a:ext cx="8817136" cy="1609344"/>
          </a:xfrm>
        </p:spPr>
        <p:txBody>
          <a:bodyPr>
            <a:normAutofit/>
          </a:bodyPr>
          <a:lstStyle/>
          <a:p>
            <a:r>
              <a:rPr lang="en-US" sz="2800" dirty="0"/>
              <a:t>Frustums </a:t>
            </a:r>
            <a:br>
              <a:rPr lang="en-US" sz="2800" dirty="0"/>
            </a:br>
            <a:r>
              <a:rPr lang="en-US" sz="2800" dirty="0"/>
              <a:t>(with Square Base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2273" y="1232067"/>
            <a:ext cx="2166947" cy="16106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2019" y="3350376"/>
            <a:ext cx="4118190" cy="28338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320039" y="3948964"/>
                <a:ext cx="25372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en-US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039" y="3948964"/>
                <a:ext cx="253723" cy="369332"/>
              </a:xfrm>
              <a:prstGeom prst="rect">
                <a:avLst/>
              </a:prstGeom>
              <a:blipFill>
                <a:blip r:embed="rId4"/>
                <a:stretch>
                  <a:fillRect l="-29268" r="-2682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31635" y="2421213"/>
                <a:ext cx="4548681" cy="18256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h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    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𝑎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𝑏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𝑎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35" y="2421213"/>
                <a:ext cx="4548681" cy="1825628"/>
              </a:xfrm>
              <a:prstGeom prst="rect">
                <a:avLst/>
              </a:prstGeom>
              <a:blipFill>
                <a:blip r:embed="rId5"/>
                <a:stretch>
                  <a:fillRect r="-30965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2A4925A1-1B23-464D-A285-9F99828A6DDC}"/>
              </a:ext>
            </a:extLst>
          </p:cNvPr>
          <p:cNvSpPr txBox="1"/>
          <p:nvPr/>
        </p:nvSpPr>
        <p:spPr>
          <a:xfrm>
            <a:off x="540892" y="5069499"/>
            <a:ext cx="2047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6"/>
              </a:rPr>
              <a:t>GeoGebra Model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20751" y="5972114"/>
            <a:ext cx="73060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Liu Hui’s (263 AD)decomposition into a square prism,  </a:t>
            </a:r>
          </a:p>
          <a:p>
            <a:r>
              <a:rPr lang="en-US" sz="2000" dirty="0"/>
              <a:t>4 “</a:t>
            </a:r>
            <a:r>
              <a:rPr lang="en-US" sz="2000" dirty="0" err="1"/>
              <a:t>qiandus</a:t>
            </a:r>
            <a:r>
              <a:rPr lang="en-US" sz="2000" dirty="0"/>
              <a:t>” (triangular prisms), and 4 “</a:t>
            </a:r>
            <a:r>
              <a:rPr lang="en-US" sz="2000" dirty="0" err="1"/>
              <a:t>yangmas</a:t>
            </a:r>
            <a:r>
              <a:rPr lang="en-US" sz="2000" dirty="0"/>
              <a:t>” (square pyramids)</a:t>
            </a:r>
          </a:p>
        </p:txBody>
      </p:sp>
    </p:spTree>
    <p:extLst>
      <p:ext uri="{BB962C8B-B14F-4D97-AF65-F5344CB8AC3E}">
        <p14:creationId xmlns:p14="http://schemas.microsoft.com/office/powerpoint/2010/main" val="7409313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165840" y="1978632"/>
            <a:ext cx="1709667" cy="181025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844" y="1136391"/>
            <a:ext cx="10058400" cy="40507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Dissection Idea of Tom </a:t>
            </a:r>
            <a:r>
              <a:rPr lang="en-US" sz="2000" dirty="0" err="1"/>
              <a:t>Banchoff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r>
              <a:rPr lang="en-US" sz="1800" dirty="0"/>
              <a:t>(Professor Emeritus Brown University)</a:t>
            </a: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165840" y="3601039"/>
            <a:ext cx="1709667" cy="1712953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7116996" y="2006094"/>
            <a:ext cx="1756160" cy="151187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22CDD06-B86F-4E1B-A535-5D9D93990793}"/>
                  </a:ext>
                </a:extLst>
              </p:cNvPr>
              <p:cNvSpPr txBox="1"/>
              <p:nvPr/>
            </p:nvSpPr>
            <p:spPr>
              <a:xfrm>
                <a:off x="2172994" y="2006094"/>
                <a:ext cx="6507679" cy="35655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Divide the bottom into </a:t>
                </a:r>
                <a:r>
                  <a:rPr lang="en-US" sz="2000" i="1" dirty="0"/>
                  <a:t>n</a:t>
                </a:r>
                <a:r>
                  <a:rPr lang="en-US" sz="2000" dirty="0"/>
                  <a:t> by </a:t>
                </a:r>
                <a:r>
                  <a:rPr lang="en-US" sz="2000" i="1" dirty="0"/>
                  <a:t>n </a:t>
                </a:r>
                <a:r>
                  <a:rPr lang="en-US" sz="2000" dirty="0"/>
                  <a:t>squares, and divide </a:t>
                </a:r>
              </a:p>
              <a:p>
                <a:r>
                  <a:rPr lang="en-US" sz="2000" dirty="0"/>
                  <a:t>the top into (</a:t>
                </a:r>
                <a:r>
                  <a:rPr lang="en-US" sz="2000" i="1" dirty="0"/>
                  <a:t>n</a:t>
                </a:r>
                <a:r>
                  <a:rPr lang="en-US" sz="2000" dirty="0"/>
                  <a:t>+1) by (</a:t>
                </a:r>
                <a:r>
                  <a:rPr lang="en-US" sz="2000" i="1" dirty="0"/>
                  <a:t>n</a:t>
                </a:r>
                <a:r>
                  <a:rPr lang="en-US" sz="2000" dirty="0"/>
                  <a:t>+1) squares.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The frustum can be divided in:</a:t>
                </a:r>
              </a:p>
              <a:p>
                <a:r>
                  <a:rPr lang="en-US" sz="2000" i="1" dirty="0"/>
                  <a:t>n</a:t>
                </a:r>
                <a:r>
                  <a:rPr lang="en-US" sz="2000" i="1" baseline="30000" dirty="0"/>
                  <a:t>2</a:t>
                </a:r>
                <a:r>
                  <a:rPr lang="en-US" sz="2000" i="1" dirty="0"/>
                  <a:t> </a:t>
                </a:r>
                <a:r>
                  <a:rPr lang="en-US" sz="2000" dirty="0"/>
                  <a:t>pyramids pointing up, each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i="1" dirty="0"/>
              </a:p>
              <a:p>
                <a:r>
                  <a:rPr lang="en-US" sz="2000" dirty="0"/>
                  <a:t>(</a:t>
                </a:r>
                <a:r>
                  <a:rPr lang="en-US" sz="2000" i="1" dirty="0"/>
                  <a:t>n</a:t>
                </a:r>
                <a:r>
                  <a:rPr lang="en-US" sz="2000" dirty="0"/>
                  <a:t>+1)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 pyramids pointing down, each with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/>
              </a:p>
              <a:p>
                <a:r>
                  <a:rPr lang="en-US" sz="2000" dirty="0"/>
                  <a:t>2</a:t>
                </a:r>
                <a:r>
                  <a:rPr lang="en-US" sz="2000" i="1" dirty="0"/>
                  <a:t>n</a:t>
                </a:r>
                <a:r>
                  <a:rPr lang="en-US" sz="2000" dirty="0"/>
                  <a:t>(</a:t>
                </a:r>
                <a:r>
                  <a:rPr lang="en-US" sz="2000" i="1" dirty="0"/>
                  <a:t>n+1)</a:t>
                </a:r>
                <a:r>
                  <a:rPr lang="en-US" sz="2000" i="1" baseline="30000" dirty="0"/>
                  <a:t> </a:t>
                </a:r>
                <a:r>
                  <a:rPr lang="en-US" sz="2000" dirty="0"/>
                  <a:t>semi-orthocentric tetrahedra, wit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22CDD06-B86F-4E1B-A535-5D9D93990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94" y="2006094"/>
                <a:ext cx="6507679" cy="3565591"/>
              </a:xfrm>
              <a:prstGeom prst="rect">
                <a:avLst/>
              </a:prstGeom>
              <a:blipFill>
                <a:blip r:embed="rId5"/>
                <a:stretch>
                  <a:fillRect l="-936" t="-8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3A73B4-5BB5-4F6E-96C8-D60415D689E2}"/>
                  </a:ext>
                </a:extLst>
              </p:cNvPr>
              <p:cNvSpPr txBox="1"/>
              <p:nvPr/>
            </p:nvSpPr>
            <p:spPr>
              <a:xfrm>
                <a:off x="1287554" y="5166456"/>
                <a:ext cx="7856446" cy="1690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This give a total volume of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h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𝑎𝑏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𝑏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/>
              </a:p>
              <a:p>
                <a:endParaRPr lang="en-US" sz="16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3A73B4-5BB5-4F6E-96C8-D60415D68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554" y="5166456"/>
                <a:ext cx="7856446" cy="1690784"/>
              </a:xfrm>
              <a:prstGeom prst="rect">
                <a:avLst/>
              </a:prstGeom>
              <a:blipFill>
                <a:blip r:embed="rId6"/>
                <a:stretch>
                  <a:fillRect l="-388" t="-1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51765AF-9361-4195-88F2-97582C81C32E}"/>
              </a:ext>
            </a:extLst>
          </p:cNvPr>
          <p:cNvSpPr txBox="1"/>
          <p:nvPr/>
        </p:nvSpPr>
        <p:spPr>
          <a:xfrm>
            <a:off x="484715" y="6400994"/>
            <a:ext cx="2047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7"/>
              </a:rPr>
              <a:t>GeoGebra Model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4289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0025" y="6019800"/>
            <a:ext cx="2012367" cy="676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8228" y="2014341"/>
            <a:ext cx="3121822" cy="25904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06" y="976230"/>
            <a:ext cx="8191976" cy="1609344"/>
          </a:xfrm>
        </p:spPr>
        <p:txBody>
          <a:bodyPr/>
          <a:lstStyle/>
          <a:p>
            <a:r>
              <a:rPr lang="en-US" dirty="0"/>
              <a:t>Four Piece Dissec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0B07245-84FA-4666-B8A8-288C0B5E0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4903" y="3439976"/>
            <a:ext cx="129808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382" y="2093418"/>
            <a:ext cx="2858614" cy="2342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E67EF56-9177-486A-872B-3BA2DDA33EEB}"/>
              </a:ext>
            </a:extLst>
          </p:cNvPr>
          <p:cNvSpPr txBox="1"/>
          <p:nvPr/>
        </p:nvSpPr>
        <p:spPr>
          <a:xfrm>
            <a:off x="6216251" y="1524797"/>
            <a:ext cx="2047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4"/>
              </a:rPr>
              <a:t>GeoGebra Model</a:t>
            </a:r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30159" y="4656469"/>
                <a:ext cx="7933832" cy="2386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Consider the frustum with the top being a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dirty="0"/>
                  <a:t> square and the bottom being a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000" dirty="0"/>
                  <a:t> square. This can be dissected into pyramids with volu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and </a:t>
                </a:r>
                <a:r>
                  <a:rPr lang="en-US" sz="2000" dirty="0"/>
                  <a:t>semi-</a:t>
                </a:r>
                <a:r>
                  <a:rPr lang="en-US" sz="2000" dirty="0" err="1"/>
                  <a:t>orthocentric</a:t>
                </a:r>
                <a:r>
                  <a:rPr lang="en-US" sz="2000" dirty="0"/>
                  <a:t> tetrahedra with volu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𝑎𝑏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h𝑎𝑏</m:t>
                    </m:r>
                  </m:oMath>
                </a14:m>
                <a:r>
                  <a:rPr lang="en-US" sz="2000" dirty="0"/>
                  <a:t>.  </a:t>
                </a:r>
              </a:p>
              <a:p>
                <a:r>
                  <a:rPr lang="en-US" sz="2000" dirty="0" smtClean="0"/>
                  <a:t>So </a:t>
                </a:r>
                <a:r>
                  <a:rPr lang="en-US" sz="2000" dirty="0"/>
                  <a:t>the frustum has volume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𝑏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000" dirty="0"/>
              </a:p>
              <a:p>
                <a:endParaRPr lang="en-US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59" y="4656469"/>
                <a:ext cx="7933832" cy="2386166"/>
              </a:xfrm>
              <a:prstGeom prst="rect">
                <a:avLst/>
              </a:prstGeom>
              <a:blipFill>
                <a:blip r:embed="rId5"/>
                <a:stretch>
                  <a:fillRect l="-768" t="-1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471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212" y="1363872"/>
            <a:ext cx="8229600" cy="1018745"/>
          </a:xfrm>
        </p:spPr>
        <p:txBody>
          <a:bodyPr/>
          <a:lstStyle/>
          <a:p>
            <a:r>
              <a:rPr lang="en-US" dirty="0"/>
              <a:t>Burr Puzz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3048"/>
            <a:ext cx="3886200" cy="2524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5135" y="3427190"/>
            <a:ext cx="4533900" cy="30861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38752"/>
              </p:ext>
            </p:extLst>
          </p:nvPr>
        </p:nvGraphicFramePr>
        <p:xfrm>
          <a:off x="4172166" y="1536626"/>
          <a:ext cx="4302692" cy="59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72166" y="1536626"/>
                        <a:ext cx="4302692" cy="597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26892"/>
              </p:ext>
            </p:extLst>
          </p:nvPr>
        </p:nvGraphicFramePr>
        <p:xfrm>
          <a:off x="4023190" y="2350384"/>
          <a:ext cx="4600644" cy="60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3301920" imgH="431640" progId="Equation.DSMT4">
                  <p:embed/>
                </p:oleObj>
              </mc:Choice>
              <mc:Fallback>
                <p:oleObj name="Equation" r:id="rId7" imgW="330192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3190" y="2350384"/>
                        <a:ext cx="4600644" cy="602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438337"/>
              </p:ext>
            </p:extLst>
          </p:nvPr>
        </p:nvGraphicFramePr>
        <p:xfrm>
          <a:off x="4106897" y="3091860"/>
          <a:ext cx="4270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2793960" imgH="393480" progId="Equation.DSMT4">
                  <p:embed/>
                </p:oleObj>
              </mc:Choice>
              <mc:Fallback>
                <p:oleObj name="Equation" r:id="rId9" imgW="27939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06897" y="3091860"/>
                        <a:ext cx="42703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442918"/>
              </p:ext>
            </p:extLst>
          </p:nvPr>
        </p:nvGraphicFramePr>
        <p:xfrm>
          <a:off x="963059" y="4813722"/>
          <a:ext cx="2777766" cy="56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2108160" imgH="431640" progId="Equation.DSMT4">
                  <p:embed/>
                </p:oleObj>
              </mc:Choice>
              <mc:Fallback>
                <p:oleObj name="Equation" r:id="rId11" imgW="210816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3059" y="4813722"/>
                        <a:ext cx="2777766" cy="56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19531"/>
              </p:ext>
            </p:extLst>
          </p:nvPr>
        </p:nvGraphicFramePr>
        <p:xfrm>
          <a:off x="4612729" y="6127534"/>
          <a:ext cx="3258712" cy="55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2539800" imgH="431640" progId="Equation.DSMT4">
                  <p:embed/>
                </p:oleObj>
              </mc:Choice>
              <mc:Fallback>
                <p:oleObj name="Equation" r:id="rId13" imgW="253980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2729" y="6127534"/>
                        <a:ext cx="3258712" cy="553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FE7F0A-0EA4-4776-A39C-BCC4BFFBF757}"/>
              </a:ext>
            </a:extLst>
          </p:cNvPr>
          <p:cNvSpPr txBox="1"/>
          <p:nvPr/>
        </p:nvSpPr>
        <p:spPr>
          <a:xfrm>
            <a:off x="963059" y="5628150"/>
            <a:ext cx="2047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15"/>
              </a:rPr>
              <a:t>GeoGebra Model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522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shimoto Cub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8617" y="4506084"/>
            <a:ext cx="2574535" cy="22920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719" y="1826061"/>
            <a:ext cx="3234612" cy="30152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4971" y="1428268"/>
            <a:ext cx="4501829" cy="30152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148617" y="5937402"/>
            <a:ext cx="266930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Eureka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3719" y="5516738"/>
            <a:ext cx="2925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5"/>
              </a:rPr>
              <a:t>GeoGebra Demonst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94952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1502736"/>
            <a:ext cx="8085667" cy="2522509"/>
          </a:xfrm>
        </p:spPr>
        <p:txBody>
          <a:bodyPr anchor="ctr"/>
          <a:lstStyle/>
          <a:p>
            <a:pPr algn="ctr"/>
            <a:r>
              <a:rPr lang="en-US" dirty="0"/>
              <a:t>Exploring Volumes with </a:t>
            </a:r>
            <a:r>
              <a:rPr lang="en-US" dirty="0" err="1"/>
              <a:t>GeoGebra</a:t>
            </a:r>
            <a:r>
              <a:rPr lang="en-US" dirty="0"/>
              <a:t> Dissection Model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56555" y="3832177"/>
            <a:ext cx="575253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. Thomas (Tom) Cooper</a:t>
            </a:r>
          </a:p>
          <a:p>
            <a:r>
              <a:rPr lang="en-US" dirty="0"/>
              <a:t>Professor, University of North </a:t>
            </a:r>
            <a:r>
              <a:rPr lang="en-US" dirty="0" smtClean="0"/>
              <a:t>Georgia</a:t>
            </a:r>
          </a:p>
          <a:p>
            <a:r>
              <a:rPr lang="en-US" dirty="0" smtClean="0"/>
              <a:t>Department of Mathematics</a:t>
            </a:r>
            <a:endParaRPr lang="en-US" dirty="0"/>
          </a:p>
          <a:p>
            <a:r>
              <a:rPr lang="en-US" dirty="0"/>
              <a:t>Dahlonega Campus</a:t>
            </a:r>
          </a:p>
          <a:p>
            <a:r>
              <a:rPr lang="en-US" dirty="0">
                <a:hlinkClick r:id="rId2"/>
              </a:rPr>
              <a:t>tom.cooper@ung.edu</a:t>
            </a:r>
            <a:r>
              <a:rPr lang="en-US" dirty="0"/>
              <a:t> </a:t>
            </a:r>
          </a:p>
          <a:p>
            <a:r>
              <a:rPr lang="en-US" dirty="0">
                <a:hlinkClick r:id="rId3"/>
              </a:rPr>
              <a:t>http://faculty.ung.edu/tecooper/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8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969" y="1169766"/>
            <a:ext cx="8229600" cy="1018745"/>
          </a:xfrm>
        </p:spPr>
        <p:txBody>
          <a:bodyPr/>
          <a:lstStyle/>
          <a:p>
            <a:r>
              <a:rPr lang="en-US" dirty="0"/>
              <a:t>Bonus: Another “Proof” for Square Pyram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096" y="5428077"/>
            <a:ext cx="10058400" cy="4050792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Pyramid Mode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668955" y="5158164"/>
                <a:ext cx="3903248" cy="1140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𝑒𝑡𝑟𝑎h𝑒𝑑𝑟𝑜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6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𝑦𝑟𝑎𝑚𝑖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8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𝑦𝑟𝑎𝑚𝑖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𝑒𝑡𝑟𝑎h𝑒𝑑𝑟𝑜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𝑦𝑟𝑎𝑚𝑖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𝑒𝑡𝑟𝑎h𝑒𝑑𝑟𝑜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𝑦𝑟𝑎𝑚𝑖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8955" y="5158164"/>
                <a:ext cx="3903248" cy="1140312"/>
              </a:xfrm>
              <a:prstGeom prst="rect">
                <a:avLst/>
              </a:prstGeom>
              <a:blipFill>
                <a:blip r:embed="rId3"/>
                <a:stretch>
                  <a:fillRect l="-2813" r="-32188"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30" y="2439850"/>
            <a:ext cx="3124200" cy="2466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6189" y="1617510"/>
            <a:ext cx="3419475" cy="344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969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1055" y="1224676"/>
            <a:ext cx="10058400" cy="4050792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Prism Mode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662" y="1219341"/>
            <a:ext cx="3237625" cy="299156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6421" y="1794747"/>
            <a:ext cx="4579523" cy="34221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2191" y="4653323"/>
                <a:ext cx="3578480" cy="12393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𝑒𝑡𝑟𝑎h𝑒𝑑𝑟𝑜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𝑦𝑟𝑎𝑚𝑖𝑑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𝑦𝑟𝑎𝑚𝑖𝑑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𝑦𝑟𝑎𝑚𝑖𝑑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h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𝑦𝑟𝑎𝑚𝑖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h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91" y="4653323"/>
                <a:ext cx="3578480" cy="1239378"/>
              </a:xfrm>
              <a:prstGeom prst="rect">
                <a:avLst/>
              </a:prstGeom>
              <a:blipFill>
                <a:blip r:embed="rId5"/>
                <a:stretch>
                  <a:fillRect l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336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670" y="1515552"/>
            <a:ext cx="8085667" cy="660171"/>
          </a:xfrm>
        </p:spPr>
        <p:txBody>
          <a:bodyPr anchor="ctr">
            <a:normAutofit/>
          </a:bodyPr>
          <a:lstStyle/>
          <a:p>
            <a:r>
              <a:rPr lang="en-US" sz="3200" dirty="0"/>
              <a:t>Mobile App Session Surve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E79904-AC69-4BB4-A11A-B6FBB533944E}"/>
              </a:ext>
            </a:extLst>
          </p:cNvPr>
          <p:cNvSpPr txBox="1"/>
          <p:nvPr/>
        </p:nvSpPr>
        <p:spPr>
          <a:xfrm>
            <a:off x="606670" y="2430925"/>
            <a:ext cx="7936199" cy="2246769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ind the session by using the search field</a:t>
            </a:r>
            <a:br>
              <a:rPr 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endParaRPr 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457200" indent="-457200">
              <a:buAutoNum type="arabicParenR"/>
            </a:pPr>
            <a:r>
              <a:rPr 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lick on session and locate session survey</a:t>
            </a:r>
            <a:br>
              <a:rPr 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endParaRPr 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457200" indent="-457200">
              <a:buAutoNum type="arabicParenR"/>
            </a:pPr>
            <a:r>
              <a:rPr 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plete quick survey</a:t>
            </a:r>
          </a:p>
        </p:txBody>
      </p:sp>
      <p:sp>
        <p:nvSpPr>
          <p:cNvPr id="5" name="Flowchart: Display 4">
            <a:extLst>
              <a:ext uri="{FF2B5EF4-FFF2-40B4-BE49-F238E27FC236}">
                <a16:creationId xmlns:a16="http://schemas.microsoft.com/office/drawing/2014/main" id="{5CE529E5-77B4-4474-9DB7-18764632B233}"/>
              </a:ext>
            </a:extLst>
          </p:cNvPr>
          <p:cNvSpPr/>
          <p:nvPr/>
        </p:nvSpPr>
        <p:spPr>
          <a:xfrm>
            <a:off x="5037992" y="4686660"/>
            <a:ext cx="3305908" cy="1432786"/>
          </a:xfrm>
          <a:prstGeom prst="flowChartDisplay">
            <a:avLst/>
          </a:prstGeom>
          <a:solidFill>
            <a:srgbClr val="D2DB0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597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Your feedback is important to us…</a:t>
            </a:r>
            <a:endParaRPr 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ctr"/>
            <a:r>
              <a:rPr lang="en-US" sz="1800" b="1" dirty="0">
                <a:solidFill>
                  <a:srgbClr val="262626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NK YOU!</a:t>
            </a:r>
            <a:endParaRPr 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8765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8339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957" y="1185038"/>
            <a:ext cx="8229600" cy="1018745"/>
          </a:xfrm>
        </p:spPr>
        <p:txBody>
          <a:bodyPr>
            <a:normAutofit/>
          </a:bodyPr>
          <a:lstStyle/>
          <a:p>
            <a:pPr algn="ctr"/>
            <a:r>
              <a:rPr lang="en-US" sz="5400" dirty="0"/>
              <a:t>BIG IDEA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3784"/>
            <a:ext cx="8229600" cy="3745466"/>
          </a:xfrm>
        </p:spPr>
        <p:txBody>
          <a:bodyPr/>
          <a:lstStyle/>
          <a:p>
            <a:r>
              <a:rPr lang="en-US" sz="3200" dirty="0"/>
              <a:t>Software such as </a:t>
            </a:r>
            <a:r>
              <a:rPr lang="en-US" sz="3200" dirty="0" err="1"/>
              <a:t>Geogebra</a:t>
            </a:r>
            <a:r>
              <a:rPr lang="en-US" sz="3200" dirty="0"/>
              <a:t> allows us to build, view, and manipulate 3D objects.</a:t>
            </a:r>
          </a:p>
          <a:p>
            <a:r>
              <a:rPr lang="en-US" sz="3200" dirty="0"/>
              <a:t>We can explore volume formulas intuitively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3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957" y="1185038"/>
            <a:ext cx="8229600" cy="1018745"/>
          </a:xfrm>
        </p:spPr>
        <p:txBody>
          <a:bodyPr>
            <a:normAutofit/>
          </a:bodyPr>
          <a:lstStyle/>
          <a:p>
            <a:pPr algn="ctr"/>
            <a:r>
              <a:rPr lang="en-US" sz="5400" dirty="0"/>
              <a:t>Two Interesting Solids</a:t>
            </a:r>
            <a:endParaRPr lang="en-US" sz="48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073CFEE-A765-4984-905B-B2CDC46F66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052" y="2203783"/>
            <a:ext cx="7772400" cy="40507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Frustum of a Square Pyrami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F29194-FBC7-4EA4-A063-A1BB05EAD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89" y="3040598"/>
            <a:ext cx="2809875" cy="29146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113E85-7667-4959-8329-C04960C3A797}"/>
              </a:ext>
            </a:extLst>
          </p:cNvPr>
          <p:cNvSpPr txBox="1"/>
          <p:nvPr/>
        </p:nvSpPr>
        <p:spPr>
          <a:xfrm>
            <a:off x="4740090" y="2960918"/>
            <a:ext cx="3617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Burr Buzzle &amp;  Piec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7955A64-DFF5-43F4-AAF5-117BF80A8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2809" y="3883796"/>
            <a:ext cx="2674562" cy="22211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18F10D3-C343-4CD4-B01E-E2527FE158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3753" y="3593969"/>
            <a:ext cx="3381375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67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mage result for foxtrot half full glass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44" y="1238362"/>
            <a:ext cx="7049165" cy="45402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3682" y="3348239"/>
            <a:ext cx="1332133" cy="126235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115434" y="5883914"/>
            <a:ext cx="55382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hlinkClick r:id="rId4"/>
              </a:rPr>
              <a:t>https://www.gathering4gardner.org/g4g13gift/math/BanchoffThomas-GiftExchange-Foxtrot-G4G13.pdf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34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3618339" y="1210374"/>
            <a:ext cx="1600995" cy="199238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1243680" y="1167330"/>
            <a:ext cx="1958453" cy="2138837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6316574" y="1335283"/>
            <a:ext cx="1563004" cy="17911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6359" y="3877284"/>
            <a:ext cx="3433097" cy="28487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1978" y="3673330"/>
            <a:ext cx="2082853" cy="13528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4217" y="4817704"/>
            <a:ext cx="2429993" cy="165402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ED37BF1-0356-42B3-84EF-200F7B16472D}"/>
              </a:ext>
            </a:extLst>
          </p:cNvPr>
          <p:cNvSpPr txBox="1"/>
          <p:nvPr/>
        </p:nvSpPr>
        <p:spPr>
          <a:xfrm>
            <a:off x="968216" y="3120851"/>
            <a:ext cx="6460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oth can be decomposed into square pyramids and “semi-orthocentric” tetrahedra.</a:t>
            </a:r>
          </a:p>
        </p:txBody>
      </p:sp>
    </p:spTree>
    <p:extLst>
      <p:ext uri="{BB962C8B-B14F-4D97-AF65-F5344CB8AC3E}">
        <p14:creationId xmlns:p14="http://schemas.microsoft.com/office/powerpoint/2010/main" val="213899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82644-A879-41A4-AA04-3DDA098A7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989" y="1271584"/>
            <a:ext cx="8811036" cy="858874"/>
          </a:xfrm>
        </p:spPr>
        <p:txBody>
          <a:bodyPr>
            <a:normAutofit/>
          </a:bodyPr>
          <a:lstStyle/>
          <a:p>
            <a:r>
              <a:rPr lang="en-US" sz="3200" dirty="0"/>
              <a:t>Some Volumes We Can Explore Intuitivel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908E22-1597-4F20-A99F-90DAD098E7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1876" y="2234151"/>
                <a:ext cx="7668297" cy="3930977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sz="3600" dirty="0"/>
                  <a:t> Volume of any Prism  </a:t>
                </a:r>
              </a:p>
              <a:p>
                <a:pPr marL="0" indent="0">
                  <a:buNone/>
                </a:pPr>
                <a:r>
                  <a:rPr lang="en-US" sz="3600" dirty="0"/>
                  <a:t>	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height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ea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se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</a:endParaRPr>
              </a:p>
              <a:p>
                <a:pPr marL="0" indent="0" algn="ctr">
                  <a:buNone/>
                </a:pPr>
                <a:endParaRPr lang="en-US" sz="3600" b="1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sz="3600" dirty="0"/>
                  <a:t> Volume of any Pyramid </a:t>
                </a:r>
              </a:p>
              <a:p>
                <a:pPr marL="0" indent="0">
                  <a:buNone/>
                </a:pPr>
                <a:r>
                  <a:rPr lang="en-US" sz="3600" dirty="0"/>
                  <a:t>	</a:t>
                </a:r>
                <a:r>
                  <a:rPr lang="en-US" sz="3600" dirty="0">
                    <a:solidFill>
                      <a:srgbClr val="002060"/>
                    </a:solidFill>
                  </a:rPr>
                  <a:t>=</a:t>
                </a:r>
                <a:r>
                  <a:rPr lang="en-US" sz="36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eight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rea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6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se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n-US" sz="2100" b="1" dirty="0" smtClean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(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olume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rism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t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its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</m:t>
                      </m:r>
                      <m:r>
                        <a:rPr lang="en-US" sz="3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b="1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F908E22-1597-4F20-A99F-90DAD098E7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1876" y="2234151"/>
                <a:ext cx="7668297" cy="3930977"/>
              </a:xfrm>
              <a:blipFill>
                <a:blip r:embed="rId2"/>
                <a:stretch>
                  <a:fillRect l="-159" t="-4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208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82644-A879-41A4-AA04-3DDA098A75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989" y="1271584"/>
            <a:ext cx="8556512" cy="858874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Some Volumes We Can Explore Intuitivel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8F908E22-1597-4F20-A99F-90DAD098E7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9333" y="2115076"/>
                <a:ext cx="8794046" cy="506058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800" dirty="0" smtClean="0"/>
                  <a:t>Volume of any tetrahedron </a:t>
                </a:r>
                <a:endParaRPr lang="en-US" sz="2800" dirty="0"/>
              </a:p>
              <a:p>
                <a:pPr marL="0" indent="0">
                  <a:buNone/>
                </a:pPr>
                <a:r>
                  <a:rPr lang="en-US" sz="3200" dirty="0" smtClean="0">
                    <a:solidFill>
                      <a:srgbClr val="002060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(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olume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arallelepiped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t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its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n</m:t>
                    </m:r>
                    <m:r>
                      <a:rPr lang="en-US" sz="32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b="1" dirty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n-US" sz="2800" dirty="0">
                  <a:latin typeface="Abadi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2800" dirty="0">
                    <a:latin typeface="Abadi" panose="020B0604020202020204" pitchFamily="34" charset="0"/>
                  </a:rPr>
                  <a:t>Volume of a “semi-orthocentric” </a:t>
                </a:r>
                <a:endParaRPr lang="en-US" sz="2800" dirty="0" smtClean="0">
                  <a:latin typeface="Abadi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2800" dirty="0" smtClean="0">
                    <a:latin typeface="Abadi" panose="020B0604020202020204" pitchFamily="34" charset="0"/>
                  </a:rPr>
                  <a:t>tetrahedron </a:t>
                </a:r>
                <a:r>
                  <a:rPr lang="en-US" sz="2800" dirty="0">
                    <a:latin typeface="Abadi" panose="020B0604020202020204" pitchFamily="34" charset="0"/>
                  </a:rPr>
                  <a:t>with a pair of </a:t>
                </a:r>
                <a:endParaRPr lang="en-US" sz="2800" dirty="0" smtClean="0">
                  <a:latin typeface="Abadi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2800" dirty="0" smtClean="0">
                    <a:latin typeface="Abadi" panose="020B0604020202020204" pitchFamily="34" charset="0"/>
                  </a:rPr>
                  <a:t>perpendicular </a:t>
                </a:r>
                <a:r>
                  <a:rPr lang="en-US" sz="2800" dirty="0">
                    <a:latin typeface="Abadi" panose="020B0604020202020204" pitchFamily="34" charset="0"/>
                  </a:rPr>
                  <a:t>opposite edges </a:t>
                </a:r>
                <a:endParaRPr lang="en-US" sz="2800" dirty="0" smtClean="0">
                  <a:latin typeface="Abadi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"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height</m:t>
                      </m:r>
                      <m:r>
                        <m:rPr>
                          <m:nor/>
                        </m:rP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"</m:t>
                      </m:r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𝐩𝐫𝐨𝐝𝐮𝐜𝐭</m:t>
                      </m:r>
                      <m: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𝐨𝐟</m:t>
                      </m:r>
                      <m:r>
                        <a:rPr lang="en-US" sz="2800" b="1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1" i="0" dirty="0" smtClean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800" b="1" dirty="0" smtClean="0">
                    <a:solidFill>
                      <a:srgbClr val="002060"/>
                    </a:solidFill>
                    <a:ea typeface="Cambria Math" panose="020405030504060302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𝐡𝐨𝐬𝐞</m:t>
                    </m:r>
                    <m:r>
                      <a:rPr lang="en-US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𝐞𝐝𝐠𝐞</m:t>
                    </m:r>
                    <m:r>
                      <a:rPr lang="en-US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𝐥𝐞𝐧𝐠𝐭𝐡𝐬</m:t>
                    </m:r>
                    <m:r>
                      <a:rPr lang="en-US" sz="2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b="1" dirty="0">
                  <a:solidFill>
                    <a:srgbClr val="002060"/>
                  </a:solidFill>
                  <a:latin typeface="Abadi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Abadi" panose="020B0604020202020204" pitchFamily="34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8F908E22-1597-4F20-A99F-90DAD098E7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9333" y="2115076"/>
                <a:ext cx="8794046" cy="5060584"/>
              </a:xfrm>
              <a:blipFill>
                <a:blip r:embed="rId2"/>
                <a:stretch>
                  <a:fillRect l="-1803" t="-2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3F51FCA-F484-4391-AA55-BC20D3B6F3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9715" y="3409094"/>
            <a:ext cx="2873664" cy="3321924"/>
          </a:xfrm>
          <a:prstGeom prst="rect">
            <a:avLst/>
          </a:prstGeom>
          <a:ln w="28575">
            <a:solidFill>
              <a:schemeClr val="accent5">
                <a:lumMod val="90000"/>
                <a:lumOff val="1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0684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ow to </a:t>
            </a:r>
            <a:r>
              <a:rPr lang="en-US" dirty="0" err="1"/>
              <a:t>Geogebra</a:t>
            </a:r>
            <a:r>
              <a:rPr lang="en-US" dirty="0"/>
              <a:t>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24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ITE brand">
  <a:themeElements>
    <a:clrScheme name="Custom 9">
      <a:dk1>
        <a:srgbClr val="000000"/>
      </a:dk1>
      <a:lt1>
        <a:srgbClr val="FEFFFF"/>
      </a:lt1>
      <a:dk2>
        <a:srgbClr val="005970"/>
      </a:dk2>
      <a:lt2>
        <a:srgbClr val="D3EAE3"/>
      </a:lt2>
      <a:accent1>
        <a:srgbClr val="D2DB0E"/>
      </a:accent1>
      <a:accent2>
        <a:srgbClr val="007FA3"/>
      </a:accent2>
      <a:accent3>
        <a:srgbClr val="005870"/>
      </a:accent3>
      <a:accent4>
        <a:srgbClr val="505758"/>
      </a:accent4>
      <a:accent5>
        <a:srgbClr val="003057"/>
      </a:accent5>
      <a:accent6>
        <a:srgbClr val="000000"/>
      </a:accent6>
      <a:hlink>
        <a:srgbClr val="005970"/>
      </a:hlink>
      <a:folHlink>
        <a:srgbClr val="007FA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ITE 2016">
  <a:themeElements>
    <a:clrScheme name="Custom 8">
      <a:dk1>
        <a:srgbClr val="000000"/>
      </a:dk1>
      <a:lt1>
        <a:srgbClr val="FEFFFF"/>
      </a:lt1>
      <a:dk2>
        <a:srgbClr val="005970"/>
      </a:dk2>
      <a:lt2>
        <a:srgbClr val="D3EAE3"/>
      </a:lt2>
      <a:accent1>
        <a:srgbClr val="D2DB0E"/>
      </a:accent1>
      <a:accent2>
        <a:srgbClr val="007FA3"/>
      </a:accent2>
      <a:accent3>
        <a:srgbClr val="FDF9F3"/>
      </a:accent3>
      <a:accent4>
        <a:srgbClr val="505758"/>
      </a:accent4>
      <a:accent5>
        <a:srgbClr val="003057"/>
      </a:accent5>
      <a:accent6>
        <a:srgbClr val="000000"/>
      </a:accent6>
      <a:hlink>
        <a:srgbClr val="005970"/>
      </a:hlink>
      <a:folHlink>
        <a:srgbClr val="007FA3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CITE 2016 titles">
  <a:themeElements>
    <a:clrScheme name="Custom 3">
      <a:dk1>
        <a:srgbClr val="007FA3"/>
      </a:dk1>
      <a:lt1>
        <a:srgbClr val="FFFFFF"/>
      </a:lt1>
      <a:dk2>
        <a:srgbClr val="003057"/>
      </a:dk2>
      <a:lt2>
        <a:srgbClr val="000000"/>
      </a:lt2>
      <a:accent1>
        <a:srgbClr val="007FA3"/>
      </a:accent1>
      <a:accent2>
        <a:srgbClr val="008638"/>
      </a:accent2>
      <a:accent3>
        <a:srgbClr val="D2DB0E"/>
      </a:accent3>
      <a:accent4>
        <a:srgbClr val="505759"/>
      </a:accent4>
      <a:accent5>
        <a:srgbClr val="005A70"/>
      </a:accent5>
      <a:accent6>
        <a:srgbClr val="D4EAE4"/>
      </a:accent6>
      <a:hlink>
        <a:srgbClr val="005A70"/>
      </a:hlink>
      <a:folHlink>
        <a:srgbClr val="005A7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4</TotalTime>
  <Words>444</Words>
  <Application>Microsoft Office PowerPoint</Application>
  <PresentationFormat>On-screen Show (4:3)</PresentationFormat>
  <Paragraphs>114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Abadi</vt:lpstr>
      <vt:lpstr>Arial</vt:lpstr>
      <vt:lpstr>Calibri</vt:lpstr>
      <vt:lpstr>Cambria Math</vt:lpstr>
      <vt:lpstr>Open Sans</vt:lpstr>
      <vt:lpstr>Times New Roman</vt:lpstr>
      <vt:lpstr>Verdana</vt:lpstr>
      <vt:lpstr>CITE brand</vt:lpstr>
      <vt:lpstr>CITE 2016</vt:lpstr>
      <vt:lpstr>CITE 2016 titles</vt:lpstr>
      <vt:lpstr>Equation</vt:lpstr>
      <vt:lpstr>MathType 6.0 Equation</vt:lpstr>
      <vt:lpstr>PowerPoint Presentation</vt:lpstr>
      <vt:lpstr>Exploring Volumes with GeoGebra Dissection Models</vt:lpstr>
      <vt:lpstr>BIG IDEA</vt:lpstr>
      <vt:lpstr>Two Interesting Solids</vt:lpstr>
      <vt:lpstr>PowerPoint Presentation</vt:lpstr>
      <vt:lpstr>PowerPoint Presentation</vt:lpstr>
      <vt:lpstr>Some Volumes We Can Explore Intuitively</vt:lpstr>
      <vt:lpstr>Some Volumes We Can Explore Intuitively</vt:lpstr>
      <vt:lpstr>Now to Geogebra …</vt:lpstr>
      <vt:lpstr>Prisms</vt:lpstr>
      <vt:lpstr>Prisms</vt:lpstr>
      <vt:lpstr>Pyramids  (Volume = 1/3 Prism)</vt:lpstr>
      <vt:lpstr>Tetrahedron</vt:lpstr>
      <vt:lpstr>Semi-Orthocentric Tetrahedron</vt:lpstr>
      <vt:lpstr>Frustums  (with Square Bases)</vt:lpstr>
      <vt:lpstr>PowerPoint Presentation</vt:lpstr>
      <vt:lpstr>Four Piece Dissection</vt:lpstr>
      <vt:lpstr>Burr Puzzle</vt:lpstr>
      <vt:lpstr>Yoshimoto Cube</vt:lpstr>
      <vt:lpstr>Bonus: Another “Proof” for Square Pyramids</vt:lpstr>
      <vt:lpstr>PowerPoint Presentation</vt:lpstr>
      <vt:lpstr>Mobile App Session Survey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tell, Renee</dc:creator>
  <cp:lastModifiedBy>Tom Cooper</cp:lastModifiedBy>
  <cp:revision>122</cp:revision>
  <dcterms:created xsi:type="dcterms:W3CDTF">2015-04-10T16:04:48Z</dcterms:created>
  <dcterms:modified xsi:type="dcterms:W3CDTF">2020-03-06T15:39:31Z</dcterms:modified>
</cp:coreProperties>
</file>